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3A369"/>
    <a:srgbClr val="003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59" autoAdjust="0"/>
    <p:restoredTop sz="95498" autoAdjust="0"/>
  </p:normalViewPr>
  <p:slideViewPr>
    <p:cSldViewPr snapToGrid="0" showGuides="1">
      <p:cViewPr varScale="1">
        <p:scale>
          <a:sx n="115" d="100"/>
          <a:sy n="115" d="100"/>
        </p:scale>
        <p:origin x="396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D37003-75F4-442B-9975-F5C972BA5D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E9AEE78-3C37-4EE6-9CD6-BBD3E97535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EC78E3-B6AD-40A9-9E7F-765F27439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A230D7-59E4-4DE2-8501-62C5F10B26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84C63C-D9BD-4B0B-8B3F-765C1A325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315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563E2-742E-46E8-B729-9B6F848B3D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8E0DD51-4422-4881-B450-C6229E56C1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87E616-ADCB-48C2-A424-10DA24D5F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B59D6D-EB23-483A-A499-2A96ABD55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6832D0-A72F-413E-B48C-6281E6281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76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F1EB8E4-74BA-4F9D-818C-210E9FC366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03261F-3E83-45A3-AA54-82A3B6E019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93174-736C-4BAB-B607-240113EBE6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581B2B-0EBB-450A-98E0-5559790DD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F49C00-FCB0-4085-B367-8D60A28FE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456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07E6A-52DA-4234-B2A7-97F943189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62C1DF-5B36-4440-89D4-0354127A33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3AD948-8F2D-48D0-B521-2109AA9B2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325ED-3CA4-4271-B52C-A41F99774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374C15-2C64-4B28-ADF6-FE332D369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266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22A5A-4747-4953-9F72-403B93D4DA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6DD736-084F-4656-B74B-4A0D47A51E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9887A-BB68-49D4-98D5-FD931BBCB2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0AB738-C20F-459F-83D3-49063F860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EF194A-F74D-48E9-B3BB-BC9493D98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409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307F0-E60A-4402-AAA6-A728FD9E75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0CA3DF-785D-4521-934C-DC088FE119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B7D366-B5DF-4C4D-AA07-FC76A165B3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AB8624-284D-4E88-973B-48AD5120A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4C2D99-DD85-46E1-ADEF-8CC2182B4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964449-2ECC-46E6-A0E1-D4E2DE31E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335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F15F1-C8CA-4EB1-A443-39B2F43EA5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0AEE91-EE99-45D7-957E-0E433EA557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5375BC-2951-43F8-9D31-56BAB094BB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FE8730F-64DD-49E5-B0DE-04BF08231D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47E267-A1AE-4758-9F75-C227661FC7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61A8264-792E-4702-BBEA-A668F7065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56B1EC-9354-4236-9AF1-4253E2C2F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FC4505F-2620-4F7A-AF0B-825707325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895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60AED8-DB73-4BDB-87B1-B8B33C28A6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8BBA5CC-9A1B-4423-A7DC-2B0EECAC37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F6A806C-D117-4F6B-9431-C36CE7B5FD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33B6FA-27E0-48F4-B585-1A562DFFB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903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AFE0A5-F1B1-409C-AD31-1E7465396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F3CB3-EEE0-4F8F-9041-B1F3E8C1D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C10B6D-1360-4205-86D4-F5D3DD8C6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860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B0904-C2B6-4EA4-8135-B598B1841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9D0CD2-30CD-4C39-9D1F-346F312E5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806847-D6A4-4F87-BCFE-327112A670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B46C85-984B-413B-9C92-007E8FDAE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107719-4784-4D61-B5F2-0F3D24DF4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69E2A9-FB11-4A8D-9C12-044FF0C24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253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4B4845-F728-4BC2-B8B9-C5162C415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15BA638-C4DB-411E-B093-A297975704E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85E83E-E043-42E5-8ACA-CB956A8C59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987B44-8A0F-46F6-B60D-0AD9888242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0426D5-AA3B-4500-B241-DCCE7D632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223796-93F6-4C0F-88AF-0CA7043DC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628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05DF3E-526E-4E35-8313-2306CE38DF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8A7948-563B-48AE-A72F-184E4F5F4C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7EAB35-A933-422D-999B-A27E645A509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95AC30-A7E8-44D2-AB1D-073F3AA5FCC9}" type="datetimeFigureOut">
              <a:rPr lang="en-US" smtClean="0"/>
              <a:t>3/1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E6221D-8AB8-4A77-9D0E-405A1DE815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88BCF1-1453-4EE3-AB63-A10D72EFA5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84CEDC-A17C-4FB1-BA99-ED07FA78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585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2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155F0E7-5C7E-4660-B043-2D8316DC826F}"/>
              </a:ext>
            </a:extLst>
          </p:cNvPr>
          <p:cNvSpPr txBox="1"/>
          <p:nvPr/>
        </p:nvSpPr>
        <p:spPr>
          <a:xfrm>
            <a:off x="0" y="0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mperature dependence of the isotherm parameter b, adsorption affinity consta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08F3BD1-51E1-4772-BC25-B7FD115E6DC4}"/>
                  </a:ext>
                </a:extLst>
              </p:cNvPr>
              <p:cNvSpPr txBox="1"/>
              <p:nvPr/>
            </p:nvSpPr>
            <p:spPr>
              <a:xfrm flipH="1">
                <a:off x="279475" y="651114"/>
                <a:ext cx="9075539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ssumptions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stant isosteric heat of adsorp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adsorption affinity at the reference temperat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is an ideal gas constant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Temperature dependence is decoupled </a:t>
                </a:r>
                <a:r>
                  <a:rPr lang="en-US" dirty="0" err="1"/>
                  <a:t>w.r.t.</a:t>
                </a:r>
                <a:r>
                  <a:rPr lang="en-US" dirty="0"/>
                  <a:t> species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08F3BD1-51E1-4772-BC25-B7FD115E6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79475" y="651114"/>
                <a:ext cx="9075539" cy="1477328"/>
              </a:xfrm>
              <a:prstGeom prst="rect">
                <a:avLst/>
              </a:prstGeom>
              <a:blipFill>
                <a:blip r:embed="rId3"/>
                <a:stretch>
                  <a:fillRect l="-470" t="-2479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B4D90FA-A454-4421-BEA9-1870D4066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68684"/>
              </p:ext>
            </p:extLst>
          </p:nvPr>
        </p:nvGraphicFramePr>
        <p:xfrm>
          <a:off x="2298700" y="2171738"/>
          <a:ext cx="759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4" imgW="7594560" imgH="672840" progId="Equation.DSMT4">
                  <p:embed/>
                </p:oleObj>
              </mc:Choice>
              <mc:Fallback>
                <p:oleObj name="Equation" r:id="rId4" imgW="75945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8700" y="2171738"/>
                        <a:ext cx="7594600" cy="6731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787C656-E14E-48DE-8EDB-BF49738EE0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4952" y="3124491"/>
            <a:ext cx="5318472" cy="35543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A79B621-873B-4EC6-A41A-E11FDA20A4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9705" y="3266403"/>
            <a:ext cx="2484120" cy="7467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DE61CF9-0310-4808-BBB1-7EB77F08EBD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62669" y="4310037"/>
            <a:ext cx="1554480" cy="2026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3793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1</TotalTime>
  <Words>49</Words>
  <Application>Microsoft Office PowerPoint</Application>
  <PresentationFormat>Widescreen</PresentationFormat>
  <Paragraphs>6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 Taehun</dc:creator>
  <cp:lastModifiedBy>Kim, Taehun</cp:lastModifiedBy>
  <cp:revision>108</cp:revision>
  <dcterms:created xsi:type="dcterms:W3CDTF">2021-01-19T18:50:18Z</dcterms:created>
  <dcterms:modified xsi:type="dcterms:W3CDTF">2021-03-14T01:46:45Z</dcterms:modified>
</cp:coreProperties>
</file>